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9" r:id="rId4"/>
    <p:sldId id="260" r:id="rId5"/>
    <p:sldId id="262" r:id="rId6"/>
    <p:sldId id="261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8" r:id="rId20"/>
    <p:sldId id="276" r:id="rId21"/>
    <p:sldId id="279" r:id="rId22"/>
    <p:sldId id="280" r:id="rId23"/>
    <p:sldId id="281" r:id="rId24"/>
    <p:sldId id="282" r:id="rId25"/>
    <p:sldId id="283" r:id="rId26"/>
    <p:sldId id="284" r:id="rId27"/>
    <p:sldId id="288" r:id="rId28"/>
    <p:sldId id="291" r:id="rId29"/>
    <p:sldId id="292" r:id="rId30"/>
    <p:sldId id="293" r:id="rId31"/>
    <p:sldId id="294" r:id="rId32"/>
    <p:sldId id="296" r:id="rId33"/>
    <p:sldId id="295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4" d="100"/>
          <a:sy n="54" d="100"/>
        </p:scale>
        <p:origin x="45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F7BF7B-927E-402A-9814-182E2E5D8AA1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8B729D-7798-4E90-9A9F-834A3C889B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539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2899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8B729D-7798-4E90-9A9F-834A3C889B8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74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96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87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296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716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921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045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0227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224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5020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1551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938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FA0DAA-EE78-4F07-B36E-C9FB50C9DD04}" type="datetimeFigureOut">
              <a:rPr lang="en-US" smtClean="0"/>
              <a:t>7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F6A087-F305-43D7-92A8-D3A7FD645A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433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2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3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>
            <a:noAutofit/>
          </a:bodyPr>
          <a:lstStyle/>
          <a:p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: HAI TAM GIÁC BẰNG NHAU (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t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5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2895600"/>
            <a:ext cx="8153400" cy="1752600"/>
          </a:xfrm>
        </p:spPr>
        <p:txBody>
          <a:bodyPr>
            <a:noAutofit/>
          </a:bodyPr>
          <a:lstStyle/>
          <a:p>
            <a:pPr algn="l"/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4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14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143000" y="19351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143000" y="3992562"/>
            <a:ext cx="152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1143000" y="1935162"/>
            <a:ext cx="1524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10200" y="2697162"/>
            <a:ext cx="21336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343400" y="399256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495800" y="2697162"/>
            <a:ext cx="9144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495800" y="4068762"/>
            <a:ext cx="3048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43000" y="37639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295400" y="37639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334000" y="2849562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486400" y="2849562"/>
            <a:ext cx="762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85800" y="38862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723900" y="1447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2514600" y="36877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5029200" y="2209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7162800" y="3886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4038600" y="4038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1085850" y="3154362"/>
            <a:ext cx="1333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1752600" y="38782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828800" y="39163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6248400" y="3154362"/>
            <a:ext cx="1524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4914900" y="3268662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4914900" y="3306762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ubtitle 2"/>
          <p:cNvSpPr txBox="1">
            <a:spLocks/>
          </p:cNvSpPr>
          <p:nvPr/>
        </p:nvSpPr>
        <p:spPr>
          <a:xfrm>
            <a:off x="228600" y="3048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0" indent="0"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Subtitle 2"/>
          <p:cNvSpPr txBox="1">
            <a:spLocks/>
          </p:cNvSpPr>
          <p:nvPr/>
        </p:nvSpPr>
        <p:spPr>
          <a:xfrm>
            <a:off x="609600" y="44196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426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  <p:bldP spid="59" grpId="0"/>
      <p:bldP spid="28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143000" y="14779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143000" y="3535362"/>
            <a:ext cx="152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 flipV="1">
            <a:off x="1143000" y="1477962"/>
            <a:ext cx="1524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143000" y="33067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95400" y="33067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723900" y="990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514600" y="32305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143000" y="1676400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676400" y="2286000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1752600" y="2362200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305300" y="1447800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305300" y="3505200"/>
            <a:ext cx="152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305300" y="1447800"/>
            <a:ext cx="1524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305300" y="3276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457700" y="32766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itle 1"/>
          <p:cNvSpPr txBox="1">
            <a:spLocks/>
          </p:cNvSpPr>
          <p:nvPr/>
        </p:nvSpPr>
        <p:spPr>
          <a:xfrm>
            <a:off x="3848100" y="34750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5676900" y="3200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4305300" y="1646238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4838700" y="2255838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4914900" y="2332038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>
            <a:off x="3848100" y="1066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228600" y="304800"/>
            <a:ext cx="8153400" cy="8763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609600" y="4267200"/>
            <a:ext cx="8153400" cy="2057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647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0" grpId="0"/>
      <p:bldP spid="21" grpId="0"/>
      <p:bldP spid="25" grpId="0"/>
      <p:bldP spid="31" grpId="0"/>
      <p:bldP spid="3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2971800" y="12954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1295400" y="3429000"/>
            <a:ext cx="1676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295400" y="1295400"/>
            <a:ext cx="167640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743200" y="3200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743200" y="3200400"/>
            <a:ext cx="228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5105400" y="1828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105400" y="3429000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5105400" y="1828800"/>
            <a:ext cx="2133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105400" y="32004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410200" y="3200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2552700" y="33528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685800" y="32924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2743200" y="914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4610100" y="3352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4533900" y="14176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itle 1"/>
          <p:cNvSpPr txBox="1">
            <a:spLocks/>
          </p:cNvSpPr>
          <p:nvPr/>
        </p:nvSpPr>
        <p:spPr>
          <a:xfrm>
            <a:off x="7010400" y="3276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6967342" y="3276600"/>
            <a:ext cx="84622" cy="166255"/>
          </a:xfrm>
          <a:custGeom>
            <a:avLst/>
            <a:gdLst>
              <a:gd name="connsiteX0" fmla="*/ 84622 w 84622"/>
              <a:gd name="connsiteY0" fmla="*/ 0 h 166255"/>
              <a:gd name="connsiteX1" fmla="*/ 84622 w 84622"/>
              <a:gd name="connsiteY1" fmla="*/ 0 h 166255"/>
              <a:gd name="connsiteX2" fmla="*/ 1494 w 84622"/>
              <a:gd name="connsiteY2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22" h="166255">
                <a:moveTo>
                  <a:pt x="84622" y="0"/>
                </a:moveTo>
                <a:lnTo>
                  <a:pt x="84622" y="0"/>
                </a:lnTo>
                <a:cubicBezTo>
                  <a:pt x="-18100" y="102720"/>
                  <a:pt x="1494" y="43940"/>
                  <a:pt x="1494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2854036" y="1447800"/>
            <a:ext cx="110837" cy="125495"/>
          </a:xfrm>
          <a:custGeom>
            <a:avLst/>
            <a:gdLst>
              <a:gd name="connsiteX0" fmla="*/ 0 w 110837"/>
              <a:gd name="connsiteY0" fmla="*/ 0 h 125495"/>
              <a:gd name="connsiteX1" fmla="*/ 0 w 110837"/>
              <a:gd name="connsiteY1" fmla="*/ 0 h 125495"/>
              <a:gd name="connsiteX2" fmla="*/ 83128 w 110837"/>
              <a:gd name="connsiteY2" fmla="*/ 124691 h 125495"/>
              <a:gd name="connsiteX3" fmla="*/ 110837 w 110837"/>
              <a:gd name="connsiteY3" fmla="*/ 124691 h 12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837" h="125495">
                <a:moveTo>
                  <a:pt x="0" y="0"/>
                </a:moveTo>
                <a:lnTo>
                  <a:pt x="0" y="0"/>
                </a:lnTo>
                <a:cubicBezTo>
                  <a:pt x="35155" y="93744"/>
                  <a:pt x="8401" y="109745"/>
                  <a:pt x="83128" y="124691"/>
                </a:cubicBezTo>
                <a:cubicBezTo>
                  <a:pt x="92185" y="126502"/>
                  <a:pt x="101601" y="124691"/>
                  <a:pt x="110837" y="124691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>
            <a:off x="2854036" y="2628900"/>
            <a:ext cx="28921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943600" y="3367881"/>
            <a:ext cx="0" cy="1373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228600" y="304800"/>
            <a:ext cx="8153400" cy="8763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Subtitle 2"/>
          <p:cNvSpPr txBox="1">
            <a:spLocks/>
          </p:cNvSpPr>
          <p:nvPr/>
        </p:nvSpPr>
        <p:spPr>
          <a:xfrm>
            <a:off x="609600" y="4267200"/>
            <a:ext cx="8153400" cy="2057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184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  <p:bldP spid="35" grpId="0" animBg="1"/>
      <p:bldP spid="36" grpId="0" animBg="1"/>
      <p:bldP spid="40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57200" y="34290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524000" y="34290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457200" y="5029200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524000" y="34290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524000" y="48768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676400" y="4876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181100" y="2941638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2400300" y="4770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0" y="4922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1143000" y="49990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990600" y="4953000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2057400" y="4953000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3352800" y="34591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419600" y="34591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3352800" y="50593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19600" y="34591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419600" y="49069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572000" y="49069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4076700" y="2971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5295900" y="4800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2895600" y="4953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4038600" y="5029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5" name="Freeform 44"/>
          <p:cNvSpPr/>
          <p:nvPr/>
        </p:nvSpPr>
        <p:spPr>
          <a:xfrm>
            <a:off x="4267200" y="3657600"/>
            <a:ext cx="1524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4419600" y="3657600"/>
            <a:ext cx="1524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Connector 47"/>
          <p:cNvCxnSpPr/>
          <p:nvPr/>
        </p:nvCxnSpPr>
        <p:spPr>
          <a:xfrm>
            <a:off x="5638800" y="3962400"/>
            <a:ext cx="2819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7924800" y="2971800"/>
            <a:ext cx="5334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5638800" y="2971800"/>
            <a:ext cx="2286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7924800" y="3962400"/>
            <a:ext cx="533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5638800" y="3962400"/>
            <a:ext cx="2286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696200" y="3124200"/>
            <a:ext cx="762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7696200" y="48006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7810500" y="3124200"/>
            <a:ext cx="1905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7810500" y="4800600"/>
            <a:ext cx="1905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5219700" y="3932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7658100" y="2438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8267700" y="3779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7696200" y="4953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3009900" y="5913438"/>
            <a:ext cx="2209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8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>
            <a:off x="1066800" y="5532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Title 1"/>
          <p:cNvSpPr txBox="1">
            <a:spLocks/>
          </p:cNvSpPr>
          <p:nvPr/>
        </p:nvSpPr>
        <p:spPr>
          <a:xfrm>
            <a:off x="4305300" y="5456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6286500" y="5456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Subtitle 2"/>
          <p:cNvSpPr txBox="1">
            <a:spLocks/>
          </p:cNvSpPr>
          <p:nvPr/>
        </p:nvSpPr>
        <p:spPr>
          <a:xfrm>
            <a:off x="609600" y="5334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8,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18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/>
      <p:bldP spid="25" grpId="0"/>
      <p:bldP spid="26" grpId="0"/>
      <p:bldP spid="27" grpId="0"/>
      <p:bldP spid="39" grpId="0"/>
      <p:bldP spid="40" grpId="0"/>
      <p:bldP spid="41" grpId="0"/>
      <p:bldP spid="42" grpId="0"/>
      <p:bldP spid="45" grpId="0" animBg="1"/>
      <p:bldP spid="46" grpId="0" animBg="1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 flipV="1">
            <a:off x="3657600" y="8683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724400" y="8683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3657600" y="24685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724400" y="8683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724400" y="23161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876800" y="23161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381500" y="3810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5600700" y="2209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3238500" y="2362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4381500" y="2438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4191000" y="2392362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257800" y="2392362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5219700" y="1371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Subtitle 2"/>
          <p:cNvSpPr txBox="1">
            <a:spLocks/>
          </p:cNvSpPr>
          <p:nvPr/>
        </p:nvSpPr>
        <p:spPr>
          <a:xfrm>
            <a:off x="829540" y="3505200"/>
            <a:ext cx="701906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HB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HC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9" name="Subtitle 2"/>
          <p:cNvSpPr txBox="1">
            <a:spLocks/>
          </p:cNvSpPr>
          <p:nvPr/>
        </p:nvSpPr>
        <p:spPr>
          <a:xfrm>
            <a:off x="761999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H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838200" y="4572000"/>
            <a:ext cx="1752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B = HC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27515"/>
              </p:ext>
            </p:extLst>
          </p:nvPr>
        </p:nvGraphicFramePr>
        <p:xfrm>
          <a:off x="714374" y="5216525"/>
          <a:ext cx="31051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2743200" imgH="304560" progId="Equation.DSMT4">
                  <p:embed/>
                </p:oleObj>
              </mc:Choice>
              <mc:Fallback>
                <p:oleObj name="Equation" r:id="rId3" imgW="2743200" imgH="3045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4" y="5216525"/>
                        <a:ext cx="31051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ubtitle 2"/>
          <p:cNvSpPr txBox="1">
            <a:spLocks/>
          </p:cNvSpPr>
          <p:nvPr/>
        </p:nvSpPr>
        <p:spPr>
          <a:xfrm>
            <a:off x="4190999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7" name="Subtitle 2"/>
          <p:cNvSpPr txBox="1">
            <a:spLocks/>
          </p:cNvSpPr>
          <p:nvPr/>
        </p:nvSpPr>
        <p:spPr>
          <a:xfrm>
            <a:off x="762000" y="762000"/>
            <a:ext cx="1752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</p:spTree>
    <p:extLst>
      <p:ext uri="{BB962C8B-B14F-4D97-AF65-F5344CB8AC3E}">
        <p14:creationId xmlns:p14="http://schemas.microsoft.com/office/powerpoint/2010/main" val="1587974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6" grpId="0"/>
      <p:bldP spid="27" grpId="0"/>
      <p:bldP spid="47" grpId="0"/>
      <p:bldP spid="49" grpId="0"/>
      <p:bldP spid="50" grpId="0"/>
      <p:bldP spid="52" grpId="0"/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3" name="Straight Connector 32"/>
          <p:cNvCxnSpPr/>
          <p:nvPr/>
        </p:nvCxnSpPr>
        <p:spPr>
          <a:xfrm flipV="1">
            <a:off x="3429000" y="7159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495800" y="7159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3429000" y="23161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95800" y="7159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495800" y="21637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648200" y="2163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4152900" y="228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5372100" y="2057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2971800" y="2209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4114800" y="2286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5" name="Freeform 44"/>
          <p:cNvSpPr/>
          <p:nvPr/>
        </p:nvSpPr>
        <p:spPr>
          <a:xfrm>
            <a:off x="4343400" y="914400"/>
            <a:ext cx="1524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Freeform 45"/>
          <p:cNvSpPr/>
          <p:nvPr/>
        </p:nvSpPr>
        <p:spPr>
          <a:xfrm>
            <a:off x="4495800" y="914400"/>
            <a:ext cx="152400" cy="27709"/>
          </a:xfrm>
          <a:custGeom>
            <a:avLst/>
            <a:gdLst>
              <a:gd name="connsiteX0" fmla="*/ 0 w 152400"/>
              <a:gd name="connsiteY0" fmla="*/ 27709 h 27709"/>
              <a:gd name="connsiteX1" fmla="*/ 0 w 152400"/>
              <a:gd name="connsiteY1" fmla="*/ 27709 h 27709"/>
              <a:gd name="connsiteX2" fmla="*/ 152400 w 152400"/>
              <a:gd name="connsiteY2" fmla="*/ 0 h 27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2400" h="27709">
                <a:moveTo>
                  <a:pt x="0" y="27709"/>
                </a:moveTo>
                <a:lnTo>
                  <a:pt x="0" y="27709"/>
                </a:lnTo>
                <a:cubicBezTo>
                  <a:pt x="134954" y="12715"/>
                  <a:pt x="87287" y="32558"/>
                  <a:pt x="152400" y="0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914400" y="381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648566" y="3505200"/>
            <a:ext cx="701906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KE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DKF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1" name="Subtitle 2"/>
          <p:cNvSpPr txBox="1">
            <a:spLocks/>
          </p:cNvSpPr>
          <p:nvPr/>
        </p:nvSpPr>
        <p:spPr>
          <a:xfrm>
            <a:off x="581025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K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010319"/>
              </p:ext>
            </p:extLst>
          </p:nvPr>
        </p:nvGraphicFramePr>
        <p:xfrm>
          <a:off x="554038" y="5292725"/>
          <a:ext cx="3062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2705040" imgH="304560" progId="Equation.DSMT4">
                  <p:embed/>
                </p:oleObj>
              </mc:Choice>
              <mc:Fallback>
                <p:oleObj name="Equation" r:id="rId3" imgW="2705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5292725"/>
                        <a:ext cx="30622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ubtitle 2"/>
          <p:cNvSpPr txBox="1">
            <a:spLocks/>
          </p:cNvSpPr>
          <p:nvPr/>
        </p:nvSpPr>
        <p:spPr>
          <a:xfrm>
            <a:off x="4010025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995325"/>
              </p:ext>
            </p:extLst>
          </p:nvPr>
        </p:nvGraphicFramePr>
        <p:xfrm>
          <a:off x="609600" y="4652963"/>
          <a:ext cx="20986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5" imgW="1854000" imgH="431640" progId="Equation.DSMT4">
                  <p:embed/>
                </p:oleObj>
              </mc:Choice>
              <mc:Fallback>
                <p:oleObj name="Equation" r:id="rId5" imgW="1854000" imgH="431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52963"/>
                        <a:ext cx="20986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61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5" grpId="0" animBg="1"/>
      <p:bldP spid="46" grpId="0" animBg="1"/>
      <p:bldP spid="49" grpId="0"/>
      <p:bldP spid="50" grpId="0"/>
      <p:bldP spid="51" grpId="0"/>
      <p:bldP spid="5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3352800" y="1676400"/>
            <a:ext cx="2819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5638800" y="685800"/>
            <a:ext cx="5334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3352800" y="685800"/>
            <a:ext cx="2286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5638800" y="1676400"/>
            <a:ext cx="533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3352800" y="1676400"/>
            <a:ext cx="2286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5410200" y="838200"/>
            <a:ext cx="762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5410200" y="25146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5524500" y="838200"/>
            <a:ext cx="1905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5524500" y="2514600"/>
            <a:ext cx="1905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2933700" y="1646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5372100" y="152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5981700" y="1493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5410200" y="2667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914400" y="381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Subtitle 2"/>
          <p:cNvSpPr txBox="1">
            <a:spLocks/>
          </p:cNvSpPr>
          <p:nvPr/>
        </p:nvSpPr>
        <p:spPr>
          <a:xfrm>
            <a:off x="648566" y="3505200"/>
            <a:ext cx="701906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QNP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581025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P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568800"/>
              </p:ext>
            </p:extLst>
          </p:nvPr>
        </p:nvGraphicFramePr>
        <p:xfrm>
          <a:off x="539750" y="5257800"/>
          <a:ext cx="30908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3" imgW="2730240" imgH="368280" progId="Equation.DSMT4">
                  <p:embed/>
                </p:oleObj>
              </mc:Choice>
              <mc:Fallback>
                <p:oleObj name="Equation" r:id="rId3" imgW="273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257800"/>
                        <a:ext cx="30908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ubtitle 2"/>
          <p:cNvSpPr txBox="1">
            <a:spLocks/>
          </p:cNvSpPr>
          <p:nvPr/>
        </p:nvSpPr>
        <p:spPr>
          <a:xfrm>
            <a:off x="4010025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980781"/>
              </p:ext>
            </p:extLst>
          </p:nvPr>
        </p:nvGraphicFramePr>
        <p:xfrm>
          <a:off x="603250" y="4610100"/>
          <a:ext cx="21129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5" imgW="1866600" imgH="507960" progId="Equation.DSMT4">
                  <p:embed/>
                </p:oleObj>
              </mc:Choice>
              <mc:Fallback>
                <p:oleObj name="Equation" r:id="rId5" imgW="1866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610100"/>
                        <a:ext cx="211296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24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7" grpId="0"/>
      <p:bldP spid="78" grpId="0"/>
      <p:bldP spid="47" grpId="0"/>
      <p:bldP spid="49" grpId="0"/>
      <p:bldP spid="50" grpId="0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8442"/>
              </p:ext>
            </p:extLst>
          </p:nvPr>
        </p:nvGraphicFramePr>
        <p:xfrm>
          <a:off x="4446104" y="533400"/>
          <a:ext cx="439309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Bitmap Image" r:id="rId3" imgW="3790476" imgH="2553056" progId="Paint.Picture">
                  <p:embed/>
                </p:oleObj>
              </mc:Choice>
              <mc:Fallback>
                <p:oleObj name="Bitmap Image" r:id="rId3" imgW="3790476" imgH="2553056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104" y="533400"/>
                        <a:ext cx="4393096" cy="297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228600" y="838200"/>
            <a:ext cx="3886201" cy="3124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ờ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28600" y="4038600"/>
            <a:ext cx="86106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</a:t>
            </a: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304800" y="5105400"/>
            <a:ext cx="86106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88677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1778"/>
              </p:ext>
            </p:extLst>
          </p:nvPr>
        </p:nvGraphicFramePr>
        <p:xfrm>
          <a:off x="1752600" y="762000"/>
          <a:ext cx="4393096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Bitmap Image" r:id="rId3" imgW="3790476" imgH="2553056" progId="Paint.Picture">
                  <p:embed/>
                </p:oleObj>
              </mc:Choice>
              <mc:Fallback>
                <p:oleObj name="Bitmap Image" r:id="rId3" imgW="3790476" imgH="255305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762000"/>
                        <a:ext cx="4393096" cy="297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ubtitle 2"/>
          <p:cNvSpPr txBox="1">
            <a:spLocks/>
          </p:cNvSpPr>
          <p:nvPr/>
        </p:nvSpPr>
        <p:spPr>
          <a:xfrm>
            <a:off x="325582" y="4343400"/>
            <a:ext cx="86106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ồ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í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464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325582" y="762000"/>
            <a:ext cx="8610600" cy="1066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0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081734"/>
              </p:ext>
            </p:extLst>
          </p:nvPr>
        </p:nvGraphicFramePr>
        <p:xfrm>
          <a:off x="4343400" y="2209800"/>
          <a:ext cx="43926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Bitmap Image" r:id="rId3" imgW="3790476" imgH="2553056" progId="Paint.Picture">
                  <p:embed/>
                </p:oleObj>
              </mc:Choice>
              <mc:Fallback>
                <p:oleObj name="Bitmap Image" r:id="rId3" imgW="3790476" imgH="2553056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9800"/>
                        <a:ext cx="4392613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228600" y="2438400"/>
            <a:ext cx="3886201" cy="3124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592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838200" y="1295400"/>
            <a:ext cx="990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28800" y="1295400"/>
            <a:ext cx="1676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38200" y="2895600"/>
            <a:ext cx="266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3335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438400" y="18288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514600" y="19050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333500" y="1981200"/>
            <a:ext cx="1143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1773382" y="1440873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1390650" y="766474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419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3086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4572000" y="1290926"/>
            <a:ext cx="990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562600" y="1290926"/>
            <a:ext cx="1676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572000" y="2891126"/>
            <a:ext cx="266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0673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6172200" y="1824326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248400" y="1900526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067300" y="1976726"/>
            <a:ext cx="1143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5507182" y="1436399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5124450" y="762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41529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itle 1"/>
          <p:cNvSpPr txBox="1">
            <a:spLocks/>
          </p:cNvSpPr>
          <p:nvPr/>
        </p:nvSpPr>
        <p:spPr>
          <a:xfrm>
            <a:off x="68199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228600" y="38100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250926"/>
              </p:ext>
            </p:extLst>
          </p:nvPr>
        </p:nvGraphicFramePr>
        <p:xfrm>
          <a:off x="876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Đối tượng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838200" y="5029200"/>
            <a:ext cx="8153400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17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62" grpId="0" animBg="1"/>
      <p:bldP spid="63" grpId="0"/>
      <p:bldP spid="64" grpId="0"/>
      <p:bldP spid="65" grpId="0"/>
      <p:bldP spid="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838200" y="30940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838200" y="30940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38200" y="45418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90600" y="45418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495300" y="2606676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2019300" y="4694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457200" y="46640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1371600" y="4625181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438400" y="31242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438400" y="31242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438400" y="45720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590800" y="45720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2133600" y="2636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1447800" y="4770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3200400" y="46640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4953000" y="3627438"/>
            <a:ext cx="2819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7239000" y="2636838"/>
            <a:ext cx="5334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4953000" y="2636838"/>
            <a:ext cx="2286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7239000" y="3627438"/>
            <a:ext cx="533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4953000" y="3627438"/>
            <a:ext cx="2286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7010400" y="2789238"/>
            <a:ext cx="762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7010400" y="4465638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7124700" y="2789238"/>
            <a:ext cx="1905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7124700" y="4465638"/>
            <a:ext cx="1905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4533900" y="35972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6972300" y="2103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7581900" y="34448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7010400" y="46180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sp>
        <p:nvSpPr>
          <p:cNvPr id="79" name="Title 1"/>
          <p:cNvSpPr txBox="1">
            <a:spLocks/>
          </p:cNvSpPr>
          <p:nvPr/>
        </p:nvSpPr>
        <p:spPr>
          <a:xfrm>
            <a:off x="3276600" y="5684838"/>
            <a:ext cx="22098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1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>
            <a:off x="1485900" y="53498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itle 1"/>
          <p:cNvSpPr txBox="1">
            <a:spLocks/>
          </p:cNvSpPr>
          <p:nvPr/>
        </p:nvSpPr>
        <p:spPr>
          <a:xfrm>
            <a:off x="6362700" y="52736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857250" y="4694238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438400" y="47244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Subtitle 2"/>
          <p:cNvSpPr txBox="1">
            <a:spLocks/>
          </p:cNvSpPr>
          <p:nvPr/>
        </p:nvSpPr>
        <p:spPr>
          <a:xfrm>
            <a:off x="609600" y="5334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1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9" name="Straight Connector 58"/>
          <p:cNvCxnSpPr/>
          <p:nvPr/>
        </p:nvCxnSpPr>
        <p:spPr>
          <a:xfrm>
            <a:off x="1447800" y="4625181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2971800" y="4648200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3048000" y="4648200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333500" y="3894138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2933700" y="3962400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943600" y="3094038"/>
            <a:ext cx="1524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6019800" y="4076700"/>
            <a:ext cx="7620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447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39" grpId="0"/>
      <p:bldP spid="41" grpId="0"/>
      <p:bldP spid="42" grpId="0"/>
      <p:bldP spid="75" grpId="0"/>
      <p:bldP spid="76" grpId="0"/>
      <p:bldP spid="77" grpId="0"/>
      <p:bldP spid="78" grpId="0"/>
      <p:bldP spid="79" grpId="0"/>
      <p:bldP spid="80" grpId="0"/>
      <p:bldP spid="82" grpId="0"/>
      <p:bldP spid="5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2857500" y="792162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57500" y="7921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57500" y="22399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009900" y="22399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2514600" y="3048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4038600" y="23923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2476500" y="2362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cxnSp>
        <p:nvCxnSpPr>
          <p:cNvPr id="32" name="Straight Connector 31"/>
          <p:cNvCxnSpPr/>
          <p:nvPr/>
        </p:nvCxnSpPr>
        <p:spPr>
          <a:xfrm>
            <a:off x="3390900" y="232330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457700" y="822324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57700" y="822324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457700" y="2270124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610100" y="2270124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4152900" y="3349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467100" y="24685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5219700" y="2362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2876550" y="2392362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457700" y="2422524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467100" y="2323305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991100" y="2346324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067300" y="2346324"/>
            <a:ext cx="0" cy="1754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352800" y="1592262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V="1">
            <a:off x="4953000" y="1660524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itle 1"/>
          <p:cNvSpPr txBox="1">
            <a:spLocks/>
          </p:cNvSpPr>
          <p:nvPr/>
        </p:nvSpPr>
        <p:spPr>
          <a:xfrm>
            <a:off x="457200" y="884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Subtitle 2"/>
          <p:cNvSpPr txBox="1">
            <a:spLocks/>
          </p:cNvSpPr>
          <p:nvPr/>
        </p:nvSpPr>
        <p:spPr>
          <a:xfrm>
            <a:off x="648566" y="3505200"/>
            <a:ext cx="8114434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5" name="Subtitle 2"/>
          <p:cNvSpPr txBox="1">
            <a:spLocks/>
          </p:cNvSpPr>
          <p:nvPr/>
        </p:nvSpPr>
        <p:spPr>
          <a:xfrm>
            <a:off x="581025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C = A’C’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21800"/>
              </p:ext>
            </p:extLst>
          </p:nvPr>
        </p:nvGraphicFramePr>
        <p:xfrm>
          <a:off x="381000" y="5286375"/>
          <a:ext cx="34083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4" imgW="3009600" imgH="317160" progId="Equation.DSMT4">
                  <p:embed/>
                </p:oleObj>
              </mc:Choice>
              <mc:Fallback>
                <p:oleObj name="Equation" r:id="rId4" imgW="30096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86375"/>
                        <a:ext cx="34083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Subtitle 2"/>
          <p:cNvSpPr txBox="1">
            <a:spLocks/>
          </p:cNvSpPr>
          <p:nvPr/>
        </p:nvSpPr>
        <p:spPr>
          <a:xfrm>
            <a:off x="4010025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0" name="Subtitle 2"/>
          <p:cNvSpPr txBox="1">
            <a:spLocks/>
          </p:cNvSpPr>
          <p:nvPr/>
        </p:nvSpPr>
        <p:spPr>
          <a:xfrm>
            <a:off x="685799" y="46482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C = B’C’</a:t>
            </a:r>
          </a:p>
        </p:txBody>
      </p:sp>
    </p:spTree>
    <p:extLst>
      <p:ext uri="{BB962C8B-B14F-4D97-AF65-F5344CB8AC3E}">
        <p14:creationId xmlns:p14="http://schemas.microsoft.com/office/powerpoint/2010/main" val="248326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39" grpId="0"/>
      <p:bldP spid="41" grpId="0"/>
      <p:bldP spid="42" grpId="0"/>
      <p:bldP spid="43" grpId="0"/>
      <p:bldP spid="44" grpId="0"/>
      <p:bldP spid="45" grpId="0"/>
      <p:bldP spid="47" grpId="0"/>
      <p:bldP spid="5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3009900" y="1874838"/>
            <a:ext cx="2819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 flipV="1">
            <a:off x="5295900" y="884238"/>
            <a:ext cx="5334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3009900" y="884238"/>
            <a:ext cx="2286000" cy="990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5295900" y="1874838"/>
            <a:ext cx="5334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 flipV="1">
            <a:off x="3009900" y="1874838"/>
            <a:ext cx="2286000" cy="10969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5067300" y="1036638"/>
            <a:ext cx="762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5067300" y="2713038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5181600" y="1036638"/>
            <a:ext cx="190500" cy="129381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5181600" y="2713038"/>
            <a:ext cx="1905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itle 1"/>
          <p:cNvSpPr txBox="1">
            <a:spLocks/>
          </p:cNvSpPr>
          <p:nvPr/>
        </p:nvSpPr>
        <p:spPr>
          <a:xfrm>
            <a:off x="2590800" y="18446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itle 1"/>
          <p:cNvSpPr txBox="1">
            <a:spLocks/>
          </p:cNvSpPr>
          <p:nvPr/>
        </p:nvSpPr>
        <p:spPr>
          <a:xfrm>
            <a:off x="5029200" y="350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itle 1"/>
          <p:cNvSpPr txBox="1">
            <a:spLocks/>
          </p:cNvSpPr>
          <p:nvPr/>
        </p:nvSpPr>
        <p:spPr>
          <a:xfrm>
            <a:off x="5638800" y="1692276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78" name="Title 1"/>
          <p:cNvSpPr txBox="1">
            <a:spLocks/>
          </p:cNvSpPr>
          <p:nvPr/>
        </p:nvSpPr>
        <p:spPr>
          <a:xfrm>
            <a:off x="50673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000500" y="1341438"/>
            <a:ext cx="152400" cy="106362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4076700" y="2324100"/>
            <a:ext cx="7620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itle 1"/>
          <p:cNvSpPr txBox="1">
            <a:spLocks/>
          </p:cNvSpPr>
          <p:nvPr/>
        </p:nvSpPr>
        <p:spPr>
          <a:xfrm>
            <a:off x="457200" y="884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Subtitle 2"/>
          <p:cNvSpPr txBox="1">
            <a:spLocks/>
          </p:cNvSpPr>
          <p:nvPr/>
        </p:nvSpPr>
        <p:spPr>
          <a:xfrm>
            <a:off x="648566" y="3505200"/>
            <a:ext cx="8114434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NP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QP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6" name="Subtitle 2"/>
          <p:cNvSpPr txBox="1">
            <a:spLocks/>
          </p:cNvSpPr>
          <p:nvPr/>
        </p:nvSpPr>
        <p:spPr>
          <a:xfrm>
            <a:off x="581025" y="40386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P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257362"/>
              </p:ext>
            </p:extLst>
          </p:nvPr>
        </p:nvGraphicFramePr>
        <p:xfrm>
          <a:off x="503238" y="5257800"/>
          <a:ext cx="31638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4" imgW="2793960" imgH="368280" progId="Equation.DSMT4">
                  <p:embed/>
                </p:oleObj>
              </mc:Choice>
              <mc:Fallback>
                <p:oleObj name="Equation" r:id="rId4" imgW="2793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5257800"/>
                        <a:ext cx="3163887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 txBox="1">
            <a:spLocks/>
          </p:cNvSpPr>
          <p:nvPr/>
        </p:nvSpPr>
        <p:spPr>
          <a:xfrm>
            <a:off x="4010025" y="5105400"/>
            <a:ext cx="3657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1" name="Subtitle 2"/>
          <p:cNvSpPr txBox="1">
            <a:spLocks/>
          </p:cNvSpPr>
          <p:nvPr/>
        </p:nvSpPr>
        <p:spPr>
          <a:xfrm>
            <a:off x="685799" y="4648200"/>
            <a:ext cx="3886201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N = MQ</a:t>
            </a:r>
          </a:p>
        </p:txBody>
      </p:sp>
    </p:spTree>
    <p:extLst>
      <p:ext uri="{BB962C8B-B14F-4D97-AF65-F5344CB8AC3E}">
        <p14:creationId xmlns:p14="http://schemas.microsoft.com/office/powerpoint/2010/main" val="168021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7" grpId="0"/>
      <p:bldP spid="78" grpId="0"/>
      <p:bldP spid="44" grpId="0"/>
      <p:bldP spid="45" grpId="0"/>
      <p:bldP spid="46" grpId="0"/>
      <p:bldP spid="50" grpId="0"/>
      <p:bldP spid="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2857500" y="25606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575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57500" y="40084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0099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390900" y="4091781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457700" y="25908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577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457700" y="4038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6101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2876550" y="4191000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457700" y="41910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429000" y="4091781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991100" y="4114800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067300" y="4114800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43200" y="3360738"/>
            <a:ext cx="2667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343400" y="3513138"/>
            <a:ext cx="2667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609600" y="5334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533400" y="49530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1: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690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2857500" y="25606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575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57500" y="40084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0099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390900" y="4091781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457700" y="25908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577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457700" y="4038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6101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2876550" y="4160838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457700" y="41910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4991100" y="4114800"/>
            <a:ext cx="0" cy="1754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609600" y="5334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609600" y="50292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2: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3754545" y="3962400"/>
            <a:ext cx="27746" cy="221673"/>
          </a:xfrm>
          <a:custGeom>
            <a:avLst/>
            <a:gdLst>
              <a:gd name="connsiteX0" fmla="*/ 27746 w 27746"/>
              <a:gd name="connsiteY0" fmla="*/ 0 h 221673"/>
              <a:gd name="connsiteX1" fmla="*/ 27746 w 27746"/>
              <a:gd name="connsiteY1" fmla="*/ 0 h 221673"/>
              <a:gd name="connsiteX2" fmla="*/ 13891 w 27746"/>
              <a:gd name="connsiteY2" fmla="*/ 166255 h 221673"/>
              <a:gd name="connsiteX3" fmla="*/ 37 w 27746"/>
              <a:gd name="connsiteY3" fmla="*/ 221673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46" h="221673">
                <a:moveTo>
                  <a:pt x="27746" y="0"/>
                </a:moveTo>
                <a:lnTo>
                  <a:pt x="27746" y="0"/>
                </a:lnTo>
                <a:cubicBezTo>
                  <a:pt x="23128" y="55418"/>
                  <a:pt x="21241" y="111132"/>
                  <a:pt x="13891" y="166255"/>
                </a:cubicBezTo>
                <a:cubicBezTo>
                  <a:pt x="-1423" y="281113"/>
                  <a:pt x="37" y="171421"/>
                  <a:pt x="37" y="22167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5334000" y="3962400"/>
            <a:ext cx="27746" cy="221673"/>
          </a:xfrm>
          <a:custGeom>
            <a:avLst/>
            <a:gdLst>
              <a:gd name="connsiteX0" fmla="*/ 27746 w 27746"/>
              <a:gd name="connsiteY0" fmla="*/ 0 h 221673"/>
              <a:gd name="connsiteX1" fmla="*/ 27746 w 27746"/>
              <a:gd name="connsiteY1" fmla="*/ 0 h 221673"/>
              <a:gd name="connsiteX2" fmla="*/ 13891 w 27746"/>
              <a:gd name="connsiteY2" fmla="*/ 166255 h 221673"/>
              <a:gd name="connsiteX3" fmla="*/ 37 w 27746"/>
              <a:gd name="connsiteY3" fmla="*/ 221673 h 2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746" h="221673">
                <a:moveTo>
                  <a:pt x="27746" y="0"/>
                </a:moveTo>
                <a:lnTo>
                  <a:pt x="27746" y="0"/>
                </a:lnTo>
                <a:cubicBezTo>
                  <a:pt x="23128" y="55418"/>
                  <a:pt x="21241" y="111132"/>
                  <a:pt x="13891" y="166255"/>
                </a:cubicBezTo>
                <a:cubicBezTo>
                  <a:pt x="-1423" y="281113"/>
                  <a:pt x="37" y="171421"/>
                  <a:pt x="37" y="221673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68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8" grpId="0"/>
      <p:bldP spid="3" grpId="0" animBg="1"/>
      <p:bldP spid="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2857500" y="25606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575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57500" y="40084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0099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457700" y="25908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577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457700" y="4038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6101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2876550" y="4160838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457700" y="41910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609600" y="5334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609600" y="50292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3: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390900" y="3390900"/>
            <a:ext cx="1143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953000" y="3352800"/>
            <a:ext cx="1143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reeform 5"/>
          <p:cNvSpPr/>
          <p:nvPr/>
        </p:nvSpPr>
        <p:spPr>
          <a:xfrm>
            <a:off x="2867891" y="2826327"/>
            <a:ext cx="166366" cy="55418"/>
          </a:xfrm>
          <a:custGeom>
            <a:avLst/>
            <a:gdLst>
              <a:gd name="connsiteX0" fmla="*/ 0 w 166366"/>
              <a:gd name="connsiteY0" fmla="*/ 55418 h 55418"/>
              <a:gd name="connsiteX1" fmla="*/ 0 w 166366"/>
              <a:gd name="connsiteY1" fmla="*/ 55418 h 55418"/>
              <a:gd name="connsiteX2" fmla="*/ 124691 w 166366"/>
              <a:gd name="connsiteY2" fmla="*/ 27709 h 55418"/>
              <a:gd name="connsiteX3" fmla="*/ 166254 w 166366"/>
              <a:gd name="connsiteY3" fmla="*/ 0 h 5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366" h="55418">
                <a:moveTo>
                  <a:pt x="0" y="55418"/>
                </a:moveTo>
                <a:lnTo>
                  <a:pt x="0" y="55418"/>
                </a:lnTo>
                <a:cubicBezTo>
                  <a:pt x="41564" y="46182"/>
                  <a:pt x="83385" y="38035"/>
                  <a:pt x="124691" y="27709"/>
                </a:cubicBezTo>
                <a:cubicBezTo>
                  <a:pt x="170635" y="16223"/>
                  <a:pt x="166254" y="27248"/>
                  <a:pt x="166254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4481834" y="2819400"/>
            <a:ext cx="166366" cy="55418"/>
          </a:xfrm>
          <a:custGeom>
            <a:avLst/>
            <a:gdLst>
              <a:gd name="connsiteX0" fmla="*/ 0 w 166366"/>
              <a:gd name="connsiteY0" fmla="*/ 55418 h 55418"/>
              <a:gd name="connsiteX1" fmla="*/ 0 w 166366"/>
              <a:gd name="connsiteY1" fmla="*/ 55418 h 55418"/>
              <a:gd name="connsiteX2" fmla="*/ 124691 w 166366"/>
              <a:gd name="connsiteY2" fmla="*/ 27709 h 55418"/>
              <a:gd name="connsiteX3" fmla="*/ 166254 w 166366"/>
              <a:gd name="connsiteY3" fmla="*/ 0 h 554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366" h="55418">
                <a:moveTo>
                  <a:pt x="0" y="55418"/>
                </a:moveTo>
                <a:lnTo>
                  <a:pt x="0" y="55418"/>
                </a:lnTo>
                <a:cubicBezTo>
                  <a:pt x="41564" y="46182"/>
                  <a:pt x="83385" y="38035"/>
                  <a:pt x="124691" y="27709"/>
                </a:cubicBezTo>
                <a:cubicBezTo>
                  <a:pt x="170635" y="16223"/>
                  <a:pt x="166254" y="27248"/>
                  <a:pt x="166254" y="0"/>
                </a:cubicBezTo>
              </a:path>
            </a:pathLst>
          </a:cu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21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2857500" y="2560638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57500" y="2560638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2857500" y="4008438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009900" y="4008438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457700" y="2590800"/>
            <a:ext cx="10668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457700" y="2590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457700" y="4038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6101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2876550" y="4160838"/>
            <a:ext cx="10477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457700" y="4191000"/>
            <a:ext cx="1066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ubtitle 2"/>
          <p:cNvSpPr txBox="1">
            <a:spLocks/>
          </p:cNvSpPr>
          <p:nvPr/>
        </p:nvSpPr>
        <p:spPr>
          <a:xfrm>
            <a:off x="609600" y="5334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609600" y="5029200"/>
            <a:ext cx="81534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4: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gv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3390900" y="3390900"/>
            <a:ext cx="1143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4953000" y="3352800"/>
            <a:ext cx="114300" cy="1143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3276600" y="40386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352800" y="40386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800600" y="41148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876800" y="4114800"/>
            <a:ext cx="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7231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838200" y="29718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38200" y="2971800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38200" y="4572000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38200" y="31242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38200" y="44196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90600" y="2971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90600" y="4419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14400" y="2971800"/>
            <a:ext cx="2057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914400" y="2971800"/>
            <a:ext cx="2057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905000" y="44958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828800" y="2895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304800" y="25606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381000" y="4572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2819400" y="2636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590800" y="4541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5105400" y="4038600"/>
            <a:ext cx="2590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6172200" y="29718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5105400" y="2971800"/>
            <a:ext cx="10668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105400" y="4038600"/>
            <a:ext cx="10668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172200" y="2971800"/>
            <a:ext cx="1524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6172200" y="4038600"/>
            <a:ext cx="1524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324600" y="40386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72200" y="41910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5753100" y="2438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4533900" y="3733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7543800" y="3779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5791200" y="52276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43" name="Subtitle 2"/>
          <p:cNvSpPr txBox="1">
            <a:spLocks/>
          </p:cNvSpPr>
          <p:nvPr/>
        </p:nvSpPr>
        <p:spPr>
          <a:xfrm>
            <a:off x="228600" y="304800"/>
            <a:ext cx="8763000" cy="1295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8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39" grpId="0"/>
      <p:bldP spid="40" grpId="0"/>
      <p:bldP spid="41" grpId="0"/>
      <p:bldP spid="42" grpId="0"/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838200" y="639762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38200" y="6397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38200" y="2239962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38200" y="7921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38200" y="20875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990600" y="639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990600" y="20875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14400" y="639762"/>
            <a:ext cx="2057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914400" y="639762"/>
            <a:ext cx="2057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905000" y="21637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828800" y="563562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/>
          <p:cNvSpPr txBox="1">
            <a:spLocks/>
          </p:cNvSpPr>
          <p:nvPr/>
        </p:nvSpPr>
        <p:spPr>
          <a:xfrm>
            <a:off x="304800" y="228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381000" y="22399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2819400" y="304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2590800" y="22098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152400" y="2743200"/>
            <a:ext cx="87630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vuông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vuông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, ta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1208200" y="3844131"/>
            <a:ext cx="23622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N = PQ</a:t>
            </a:r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990600" y="4532312"/>
            <a:ext cx="3886200" cy="6477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P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Subtitle 2"/>
          <p:cNvSpPr txBox="1">
            <a:spLocks/>
          </p:cNvSpPr>
          <p:nvPr/>
        </p:nvSpPr>
        <p:spPr>
          <a:xfrm>
            <a:off x="152400" y="5143500"/>
            <a:ext cx="8458200" cy="13335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theo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20660"/>
              </p:ext>
            </p:extLst>
          </p:nvPr>
        </p:nvGraphicFramePr>
        <p:xfrm>
          <a:off x="1422513" y="2849562"/>
          <a:ext cx="1171013" cy="35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583920" imgH="177480" progId="Equation.DSMT4">
                  <p:embed/>
                </p:oleObj>
              </mc:Choice>
              <mc:Fallback>
                <p:oleObj name="Equation" r:id="rId3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2513" y="2849562"/>
                        <a:ext cx="1171013" cy="35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987042"/>
              </p:ext>
            </p:extLst>
          </p:nvPr>
        </p:nvGraphicFramePr>
        <p:xfrm>
          <a:off x="5254625" y="2855913"/>
          <a:ext cx="990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4625" y="2855913"/>
                        <a:ext cx="9906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650772"/>
              </p:ext>
            </p:extLst>
          </p:nvPr>
        </p:nvGraphicFramePr>
        <p:xfrm>
          <a:off x="1530350" y="5260975"/>
          <a:ext cx="2355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7" imgW="1028520" imgH="203040" progId="Equation.DSMT4">
                  <p:embed/>
                </p:oleObj>
              </mc:Choice>
              <mc:Fallback>
                <p:oleObj name="Equation" r:id="rId7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350" y="5260975"/>
                        <a:ext cx="235585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88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/>
      <p:bldP spid="4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/>
          <p:cNvCxnSpPr/>
          <p:nvPr/>
        </p:nvCxnSpPr>
        <p:spPr>
          <a:xfrm>
            <a:off x="1409700" y="1676400"/>
            <a:ext cx="2590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476500" y="6096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1409700" y="609600"/>
            <a:ext cx="10668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409700" y="1676400"/>
            <a:ext cx="10668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476500" y="609600"/>
            <a:ext cx="1524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2476500" y="1676400"/>
            <a:ext cx="15240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628900" y="1676400"/>
            <a:ext cx="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476500" y="18288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2057400" y="76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0" name="Title 1"/>
          <p:cNvSpPr txBox="1">
            <a:spLocks/>
          </p:cNvSpPr>
          <p:nvPr/>
        </p:nvSpPr>
        <p:spPr>
          <a:xfrm>
            <a:off x="838200" y="1371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3848100" y="14176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>
            <a:off x="20955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31" name="Subtitle 2"/>
          <p:cNvSpPr txBox="1">
            <a:spLocks/>
          </p:cNvSpPr>
          <p:nvPr/>
        </p:nvSpPr>
        <p:spPr>
          <a:xfrm>
            <a:off x="228600" y="3238500"/>
            <a:ext cx="8763000" cy="704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vuông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           và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, ta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833437" y="4129882"/>
            <a:ext cx="8763000" cy="704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H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6690"/>
              </p:ext>
            </p:extLst>
          </p:nvPr>
        </p:nvGraphicFramePr>
        <p:xfrm>
          <a:off x="866775" y="4680744"/>
          <a:ext cx="1952649" cy="45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1854000" imgH="431640" progId="Equation.DSMT4">
                  <p:embed/>
                </p:oleObj>
              </mc:Choice>
              <mc:Fallback>
                <p:oleObj name="Equation" r:id="rId3" imgW="18540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680744"/>
                        <a:ext cx="1952649" cy="456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ubtitle 2"/>
          <p:cNvSpPr txBox="1">
            <a:spLocks/>
          </p:cNvSpPr>
          <p:nvPr/>
        </p:nvSpPr>
        <p:spPr>
          <a:xfrm>
            <a:off x="76200" y="5105400"/>
            <a:ext cx="8763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                      theo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ấy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69474"/>
              </p:ext>
            </p:extLst>
          </p:nvPr>
        </p:nvGraphicFramePr>
        <p:xfrm>
          <a:off x="1403350" y="3398838"/>
          <a:ext cx="9874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444240" imgH="164880" progId="Equation.DSMT4">
                  <p:embed/>
                </p:oleObj>
              </mc:Choice>
              <mc:Fallback>
                <p:oleObj name="Equation" r:id="rId5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3398838"/>
                        <a:ext cx="987425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69699"/>
              </p:ext>
            </p:extLst>
          </p:nvPr>
        </p:nvGraphicFramePr>
        <p:xfrm>
          <a:off x="4565650" y="3394075"/>
          <a:ext cx="9271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7" imgW="444240" imgH="164880" progId="Equation.DSMT4">
                  <p:embed/>
                </p:oleObj>
              </mc:Choice>
              <mc:Fallback>
                <p:oleObj name="Equation" r:id="rId7" imgW="4442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65650" y="3394075"/>
                        <a:ext cx="927100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823939"/>
              </p:ext>
            </p:extLst>
          </p:nvPr>
        </p:nvGraphicFramePr>
        <p:xfrm>
          <a:off x="1357313" y="5300663"/>
          <a:ext cx="19859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9" imgW="990360" imgH="164880" progId="Equation.DSMT4">
                  <p:embed/>
                </p:oleObj>
              </mc:Choice>
              <mc:Fallback>
                <p:oleObj name="Equation" r:id="rId9" imgW="990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7313" y="5300663"/>
                        <a:ext cx="198596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12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31" grpId="0"/>
      <p:bldP spid="33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838200" y="1295400"/>
            <a:ext cx="990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28800" y="1295400"/>
            <a:ext cx="1676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38200" y="2895600"/>
            <a:ext cx="266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3335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333500" y="1981200"/>
            <a:ext cx="1143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1773382" y="1440873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1390650" y="766474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419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3086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228600" y="38100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421941"/>
              </p:ext>
            </p:extLst>
          </p:nvPr>
        </p:nvGraphicFramePr>
        <p:xfrm>
          <a:off x="876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838200" y="50292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969818" y="2701636"/>
            <a:ext cx="125908" cy="166255"/>
          </a:xfrm>
          <a:custGeom>
            <a:avLst/>
            <a:gdLst>
              <a:gd name="connsiteX0" fmla="*/ 0 w 125908"/>
              <a:gd name="connsiteY0" fmla="*/ 0 h 166255"/>
              <a:gd name="connsiteX1" fmla="*/ 0 w 125908"/>
              <a:gd name="connsiteY1" fmla="*/ 0 h 166255"/>
              <a:gd name="connsiteX2" fmla="*/ 110837 w 125908"/>
              <a:gd name="connsiteY2" fmla="*/ 55419 h 166255"/>
              <a:gd name="connsiteX3" fmla="*/ 124691 w 125908"/>
              <a:gd name="connsiteY3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08" h="166255">
                <a:moveTo>
                  <a:pt x="0" y="0"/>
                </a:moveTo>
                <a:lnTo>
                  <a:pt x="0" y="0"/>
                </a:lnTo>
                <a:cubicBezTo>
                  <a:pt x="36946" y="18473"/>
                  <a:pt x="78232" y="30059"/>
                  <a:pt x="110837" y="55419"/>
                </a:cubicBezTo>
                <a:cubicBezTo>
                  <a:pt x="131993" y="71874"/>
                  <a:pt x="124691" y="156716"/>
                  <a:pt x="124691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928255" y="2784764"/>
            <a:ext cx="112145" cy="110836"/>
          </a:xfrm>
          <a:custGeom>
            <a:avLst/>
            <a:gdLst>
              <a:gd name="connsiteX0" fmla="*/ 0 w 112145"/>
              <a:gd name="connsiteY0" fmla="*/ 0 h 110836"/>
              <a:gd name="connsiteX1" fmla="*/ 0 w 112145"/>
              <a:gd name="connsiteY1" fmla="*/ 0 h 110836"/>
              <a:gd name="connsiteX2" fmla="*/ 110836 w 112145"/>
              <a:gd name="connsiteY2" fmla="*/ 110836 h 11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45" h="110836">
                <a:moveTo>
                  <a:pt x="0" y="0"/>
                </a:moveTo>
                <a:lnTo>
                  <a:pt x="0" y="0"/>
                </a:lnTo>
                <a:cubicBezTo>
                  <a:pt x="132457" y="49671"/>
                  <a:pt x="110836" y="2105"/>
                  <a:pt x="110836" y="110836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Connector 40"/>
          <p:cNvCxnSpPr/>
          <p:nvPr/>
        </p:nvCxnSpPr>
        <p:spPr>
          <a:xfrm flipV="1">
            <a:off x="4648200" y="1290926"/>
            <a:ext cx="990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638800" y="1290926"/>
            <a:ext cx="1676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648200" y="2891126"/>
            <a:ext cx="266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1435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5143500" y="1976726"/>
            <a:ext cx="1143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Freeform 45"/>
          <p:cNvSpPr/>
          <p:nvPr/>
        </p:nvSpPr>
        <p:spPr>
          <a:xfrm>
            <a:off x="5583382" y="1436399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itle 1"/>
          <p:cNvSpPr txBox="1">
            <a:spLocks/>
          </p:cNvSpPr>
          <p:nvPr/>
        </p:nvSpPr>
        <p:spPr>
          <a:xfrm>
            <a:off x="5200650" y="762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42291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68961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4779818" y="2697162"/>
            <a:ext cx="125908" cy="166255"/>
          </a:xfrm>
          <a:custGeom>
            <a:avLst/>
            <a:gdLst>
              <a:gd name="connsiteX0" fmla="*/ 0 w 125908"/>
              <a:gd name="connsiteY0" fmla="*/ 0 h 166255"/>
              <a:gd name="connsiteX1" fmla="*/ 0 w 125908"/>
              <a:gd name="connsiteY1" fmla="*/ 0 h 166255"/>
              <a:gd name="connsiteX2" fmla="*/ 110837 w 125908"/>
              <a:gd name="connsiteY2" fmla="*/ 55419 h 166255"/>
              <a:gd name="connsiteX3" fmla="*/ 124691 w 125908"/>
              <a:gd name="connsiteY3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5908" h="166255">
                <a:moveTo>
                  <a:pt x="0" y="0"/>
                </a:moveTo>
                <a:lnTo>
                  <a:pt x="0" y="0"/>
                </a:lnTo>
                <a:cubicBezTo>
                  <a:pt x="36946" y="18473"/>
                  <a:pt x="78232" y="30059"/>
                  <a:pt x="110837" y="55419"/>
                </a:cubicBezTo>
                <a:cubicBezTo>
                  <a:pt x="131993" y="71874"/>
                  <a:pt x="124691" y="156716"/>
                  <a:pt x="124691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>
            <a:off x="4738255" y="2780290"/>
            <a:ext cx="112145" cy="110836"/>
          </a:xfrm>
          <a:custGeom>
            <a:avLst/>
            <a:gdLst>
              <a:gd name="connsiteX0" fmla="*/ 0 w 112145"/>
              <a:gd name="connsiteY0" fmla="*/ 0 h 110836"/>
              <a:gd name="connsiteX1" fmla="*/ 0 w 112145"/>
              <a:gd name="connsiteY1" fmla="*/ 0 h 110836"/>
              <a:gd name="connsiteX2" fmla="*/ 110836 w 112145"/>
              <a:gd name="connsiteY2" fmla="*/ 110836 h 11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145" h="110836">
                <a:moveTo>
                  <a:pt x="0" y="0"/>
                </a:moveTo>
                <a:lnTo>
                  <a:pt x="0" y="0"/>
                </a:lnTo>
                <a:cubicBezTo>
                  <a:pt x="132457" y="49671"/>
                  <a:pt x="110836" y="2105"/>
                  <a:pt x="110836" y="110836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47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71" grpId="0"/>
      <p:bldP spid="3" grpId="0" animBg="1"/>
      <p:bldP spid="4" grpId="0" animBg="1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 flipV="1">
            <a:off x="838200" y="2895600"/>
            <a:ext cx="37719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38200" y="4495800"/>
            <a:ext cx="3771900" cy="10668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3810000" y="2895600"/>
            <a:ext cx="800100" cy="2438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3657600" y="3276600"/>
            <a:ext cx="952500" cy="22860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505200" y="34290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3581400" y="3505200"/>
            <a:ext cx="2286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3657600" y="5105400"/>
            <a:ext cx="2286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>
            <a:off x="3581400" y="5105400"/>
            <a:ext cx="762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itle 1"/>
          <p:cNvSpPr txBox="1">
            <a:spLocks/>
          </p:cNvSpPr>
          <p:nvPr/>
        </p:nvSpPr>
        <p:spPr>
          <a:xfrm>
            <a:off x="304800" y="4008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3238500" y="27130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4533900" y="2484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3162300" y="5303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229100" y="5456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4038600" y="4160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143000" y="5715000"/>
            <a:ext cx="12192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2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228600" y="304800"/>
            <a:ext cx="8763000" cy="1905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: 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2,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70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7" grpId="0"/>
      <p:bldP spid="19" grpId="0"/>
      <p:bldP spid="21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228600" y="304800"/>
            <a:ext cx="8763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          vuô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           vuô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42874" y="2088966"/>
            <a:ext cx="8696325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                          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uyền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28600" y="3460566"/>
            <a:ext cx="8763000" cy="2133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vuông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vuông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, 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là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B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= AC 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28600" y="5181600"/>
            <a:ext cx="86106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                          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857222"/>
              </p:ext>
            </p:extLst>
          </p:nvPr>
        </p:nvGraphicFramePr>
        <p:xfrm>
          <a:off x="1524000" y="457200"/>
          <a:ext cx="1143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3" imgW="457160" imgH="152246" progId="Equation.DSMT4">
                  <p:embed/>
                </p:oleObj>
              </mc:Choice>
              <mc:Fallback>
                <p:oleObj name="Equation" r:id="rId3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57200"/>
                        <a:ext cx="1143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1791"/>
              </p:ext>
            </p:extLst>
          </p:nvPr>
        </p:nvGraphicFramePr>
        <p:xfrm>
          <a:off x="5081587" y="500062"/>
          <a:ext cx="1014414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5" imgW="457160" imgH="152246" progId="Equation.DSMT4">
                  <p:embed/>
                </p:oleObj>
              </mc:Choice>
              <mc:Fallback>
                <p:oleObj name="Equation" r:id="rId5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1587" y="500062"/>
                        <a:ext cx="1014414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751630"/>
              </p:ext>
            </p:extLst>
          </p:nvPr>
        </p:nvGraphicFramePr>
        <p:xfrm>
          <a:off x="247650" y="1562663"/>
          <a:ext cx="1929778" cy="52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7" imgW="838007" imgH="228548" progId="Equation.DSMT4">
                  <p:embed/>
                </p:oleObj>
              </mc:Choice>
              <mc:Fallback>
                <p:oleObj name="Equation" r:id="rId7" imgW="838007" imgH="2285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" y="1562663"/>
                        <a:ext cx="1929778" cy="526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779065"/>
              </p:ext>
            </p:extLst>
          </p:nvPr>
        </p:nvGraphicFramePr>
        <p:xfrm>
          <a:off x="1383357" y="2198316"/>
          <a:ext cx="2731443" cy="420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9" imgW="990634" imgH="152246" progId="Equation.DSMT4">
                  <p:embed/>
                </p:oleObj>
              </mc:Choice>
              <mc:Fallback>
                <p:oleObj name="Equation" r:id="rId9" imgW="990634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3357" y="2198316"/>
                        <a:ext cx="2731443" cy="420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69341"/>
              </p:ext>
            </p:extLst>
          </p:nvPr>
        </p:nvGraphicFramePr>
        <p:xfrm>
          <a:off x="1609724" y="3582486"/>
          <a:ext cx="1057276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4" name="Equation" r:id="rId11" imgW="457160" imgH="152246" progId="Equation.DSMT4">
                  <p:embed/>
                </p:oleObj>
              </mc:Choice>
              <mc:Fallback>
                <p:oleObj name="Equation" r:id="rId11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9724" y="3582486"/>
                        <a:ext cx="1057276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11967"/>
              </p:ext>
            </p:extLst>
          </p:nvPr>
        </p:nvGraphicFramePr>
        <p:xfrm>
          <a:off x="5353327" y="3622767"/>
          <a:ext cx="951945" cy="317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5" name="Equation" r:id="rId13" imgW="457160" imgH="152246" progId="Equation.DSMT4">
                  <p:embed/>
                </p:oleObj>
              </mc:Choice>
              <mc:Fallback>
                <p:oleObj name="Equation" r:id="rId13" imgW="457160" imgH="1522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53327" y="3622767"/>
                        <a:ext cx="951945" cy="317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591296"/>
              </p:ext>
            </p:extLst>
          </p:nvPr>
        </p:nvGraphicFramePr>
        <p:xfrm>
          <a:off x="488007" y="4070967"/>
          <a:ext cx="895350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6" name="Equation" r:id="rId15" imgW="380847" imgH="228548" progId="Equation.DSMT4">
                  <p:embed/>
                </p:oleObj>
              </mc:Choice>
              <mc:Fallback>
                <p:oleObj name="Equation" r:id="rId15" imgW="380847" imgH="22854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8007" y="4070967"/>
                        <a:ext cx="895350" cy="53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480993"/>
              </p:ext>
            </p:extLst>
          </p:nvPr>
        </p:nvGraphicFramePr>
        <p:xfrm>
          <a:off x="1755775" y="5294128"/>
          <a:ext cx="2359025" cy="41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7" name="Equation" r:id="rId17" imgW="1002960" imgH="177480" progId="Equation.DSMT4">
                  <p:embed/>
                </p:oleObj>
              </mc:Choice>
              <mc:Fallback>
                <p:oleObj name="Equation" r:id="rId17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5775" y="5294128"/>
                        <a:ext cx="2359025" cy="418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583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  <p:bldP spid="4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228600" y="304800"/>
            <a:ext cx="8763000" cy="1905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0"/>
              </a:spcAft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tập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đoạn thẳng AB có O là trung điểm. Vẽ hai đường thẳng m,n lần lượt vuông góc với AB tai A và B. Lấy điểm C trên m, CO cắt n tại D (hình 24). Chứng minh rằng O là trung điểm của CD.</a:t>
            </a:r>
            <a:endParaRPr lang="en-US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2667000"/>
            <a:ext cx="2317553" cy="3341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228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ubtitle 2"/>
          <p:cNvSpPr txBox="1">
            <a:spLocks/>
          </p:cNvSpPr>
          <p:nvPr/>
        </p:nvSpPr>
        <p:spPr>
          <a:xfrm>
            <a:off x="228600" y="304800"/>
            <a:ext cx="8763000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           vuông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và           vuông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A = OB (Giả thiết)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 txBox="1">
            <a:spLocks/>
          </p:cNvSpPr>
          <p:nvPr/>
        </p:nvSpPr>
        <p:spPr>
          <a:xfrm>
            <a:off x="142874" y="2088966"/>
            <a:ext cx="8696325" cy="1371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                           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 vuông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ọn kề.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uy ra OC = OD (Cặp cạnh tương ứng)</a:t>
            </a:r>
          </a:p>
          <a:p>
            <a:pPr marL="0" indent="0">
              <a:buNone/>
            </a:pPr>
            <a:r>
              <a:rPr lang="en-US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à D thuộc OD nên O là trung điểm CD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074604"/>
              </p:ext>
            </p:extLst>
          </p:nvPr>
        </p:nvGraphicFramePr>
        <p:xfrm>
          <a:off x="1524000" y="42545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457200" imgH="177480" progId="Equation.DSMT4">
                  <p:embed/>
                </p:oleObj>
              </mc:Choice>
              <mc:Fallback>
                <p:oleObj name="Equation" r:id="rId3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25450"/>
                        <a:ext cx="1143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86467"/>
              </p:ext>
            </p:extLst>
          </p:nvPr>
        </p:nvGraphicFramePr>
        <p:xfrm>
          <a:off x="5081588" y="473075"/>
          <a:ext cx="1014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81588" y="473075"/>
                        <a:ext cx="1014412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064016"/>
              </p:ext>
            </p:extLst>
          </p:nvPr>
        </p:nvGraphicFramePr>
        <p:xfrm>
          <a:off x="261938" y="1562100"/>
          <a:ext cx="19002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1938" y="1562100"/>
                        <a:ext cx="19002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826577"/>
              </p:ext>
            </p:extLst>
          </p:nvPr>
        </p:nvGraphicFramePr>
        <p:xfrm>
          <a:off x="1347788" y="2163763"/>
          <a:ext cx="28019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7788" y="2163763"/>
                        <a:ext cx="2801937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419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flipV="1">
            <a:off x="838200" y="1295400"/>
            <a:ext cx="990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28800" y="1295400"/>
            <a:ext cx="1676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838200" y="2895600"/>
            <a:ext cx="266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333500" y="20955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438400" y="18288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2514600" y="1905000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333500" y="1981200"/>
            <a:ext cx="1143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1773382" y="1440873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itle 1"/>
          <p:cNvSpPr>
            <a:spLocks noGrp="1"/>
          </p:cNvSpPr>
          <p:nvPr>
            <p:ph type="title"/>
          </p:nvPr>
        </p:nvSpPr>
        <p:spPr>
          <a:xfrm>
            <a:off x="1390650" y="766474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>
            <a:off x="419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3086100" y="28654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55" name="Straight Connector 54"/>
          <p:cNvCxnSpPr/>
          <p:nvPr/>
        </p:nvCxnSpPr>
        <p:spPr>
          <a:xfrm flipV="1">
            <a:off x="4572000" y="1290926"/>
            <a:ext cx="990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5562600" y="1290926"/>
            <a:ext cx="16764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572000" y="2891126"/>
            <a:ext cx="2667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5067300" y="2091026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6172200" y="1824326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6248400" y="1900526"/>
            <a:ext cx="76200" cy="152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067300" y="1976726"/>
            <a:ext cx="1143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Freeform 61"/>
          <p:cNvSpPr/>
          <p:nvPr/>
        </p:nvSpPr>
        <p:spPr>
          <a:xfrm>
            <a:off x="5507182" y="1436399"/>
            <a:ext cx="207818" cy="42103"/>
          </a:xfrm>
          <a:custGeom>
            <a:avLst/>
            <a:gdLst>
              <a:gd name="connsiteX0" fmla="*/ 0 w 207818"/>
              <a:gd name="connsiteY0" fmla="*/ 0 h 42103"/>
              <a:gd name="connsiteX1" fmla="*/ 0 w 207818"/>
              <a:gd name="connsiteY1" fmla="*/ 0 h 42103"/>
              <a:gd name="connsiteX2" fmla="*/ 193963 w 207818"/>
              <a:gd name="connsiteY2" fmla="*/ 27709 h 42103"/>
              <a:gd name="connsiteX3" fmla="*/ 207818 w 207818"/>
              <a:gd name="connsiteY3" fmla="*/ 13854 h 42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7818" h="42103">
                <a:moveTo>
                  <a:pt x="0" y="0"/>
                </a:moveTo>
                <a:lnTo>
                  <a:pt x="0" y="0"/>
                </a:lnTo>
                <a:cubicBezTo>
                  <a:pt x="106249" y="39843"/>
                  <a:pt x="93907" y="56296"/>
                  <a:pt x="193963" y="27709"/>
                </a:cubicBezTo>
                <a:cubicBezTo>
                  <a:pt x="200243" y="25915"/>
                  <a:pt x="203200" y="18472"/>
                  <a:pt x="207818" y="13854"/>
                </a:cubicBezTo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5124450" y="762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" name="Title 1"/>
          <p:cNvSpPr txBox="1">
            <a:spLocks/>
          </p:cNvSpPr>
          <p:nvPr/>
        </p:nvSpPr>
        <p:spPr>
          <a:xfrm>
            <a:off x="41529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itle 1"/>
          <p:cNvSpPr txBox="1">
            <a:spLocks/>
          </p:cNvSpPr>
          <p:nvPr/>
        </p:nvSpPr>
        <p:spPr>
          <a:xfrm>
            <a:off x="6819900" y="2860964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Subtitle 2"/>
          <p:cNvSpPr txBox="1">
            <a:spLocks/>
          </p:cNvSpPr>
          <p:nvPr/>
        </p:nvSpPr>
        <p:spPr>
          <a:xfrm>
            <a:off x="228600" y="38100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4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023280"/>
              </p:ext>
            </p:extLst>
          </p:nvPr>
        </p:nvGraphicFramePr>
        <p:xfrm>
          <a:off x="876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ubtitle 2"/>
          <p:cNvSpPr txBox="1">
            <a:spLocks/>
          </p:cNvSpPr>
          <p:nvPr/>
        </p:nvSpPr>
        <p:spPr>
          <a:xfrm>
            <a:off x="838200" y="50292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8288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9050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9812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5626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6388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715000" y="2819400"/>
            <a:ext cx="0" cy="187036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807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52" grpId="0"/>
      <p:bldP spid="53" grpId="0"/>
      <p:bldP spid="54" grpId="0"/>
      <p:bldP spid="62" grpId="0" animBg="1"/>
      <p:bldP spid="63" grpId="0"/>
      <p:bldP spid="64" grpId="0"/>
      <p:bldP spid="65" grpId="0"/>
      <p:bldP spid="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304800" y="3048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57200" y="28194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065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143000" y="10207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143000" y="3078162"/>
            <a:ext cx="152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1143000" y="1020762"/>
            <a:ext cx="1524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10200" y="1782762"/>
            <a:ext cx="21336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343400" y="3078162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4495800" y="1782762"/>
            <a:ext cx="914400" cy="1371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495800" y="3154362"/>
            <a:ext cx="3048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43000" y="28495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295400" y="28495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334000" y="1935162"/>
            <a:ext cx="1524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5486400" y="1935162"/>
            <a:ext cx="762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85800" y="30480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723900" y="533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2514600" y="27733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57" name="Title 1"/>
          <p:cNvSpPr txBox="1">
            <a:spLocks/>
          </p:cNvSpPr>
          <p:nvPr/>
        </p:nvSpPr>
        <p:spPr>
          <a:xfrm>
            <a:off x="5029200" y="1295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7353300" y="3124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>
            <a:off x="4038600" y="3124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1" name="Straight Connector 60"/>
          <p:cNvCxnSpPr/>
          <p:nvPr/>
        </p:nvCxnSpPr>
        <p:spPr>
          <a:xfrm>
            <a:off x="1085850" y="2239962"/>
            <a:ext cx="13335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1752600" y="29638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828800" y="3001962"/>
            <a:ext cx="0" cy="1905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6248400" y="2239962"/>
            <a:ext cx="15240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4914900" y="2354262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4914900" y="2392362"/>
            <a:ext cx="190500" cy="1143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745"/>
              </p:ext>
            </p:extLst>
          </p:nvPr>
        </p:nvGraphicFramePr>
        <p:xfrm>
          <a:off x="876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Subtitle 2"/>
          <p:cNvSpPr txBox="1">
            <a:spLocks/>
          </p:cNvSpPr>
          <p:nvPr/>
        </p:nvSpPr>
        <p:spPr>
          <a:xfrm>
            <a:off x="838200" y="5029200"/>
            <a:ext cx="8153400" cy="990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99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57" grpId="0"/>
      <p:bldP spid="58" grpId="0"/>
      <p:bldP spid="59" grpId="0"/>
      <p:bldP spid="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1143000" y="1020762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143000" y="3078162"/>
            <a:ext cx="152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 flipV="1">
            <a:off x="1143000" y="1020762"/>
            <a:ext cx="1524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143000" y="2849562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295400" y="2849562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1"/>
          <p:cNvSpPr>
            <a:spLocks noGrp="1"/>
          </p:cNvSpPr>
          <p:nvPr>
            <p:ph type="title"/>
          </p:nvPr>
        </p:nvSpPr>
        <p:spPr>
          <a:xfrm>
            <a:off x="685800" y="30480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723900" y="533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6" name="Title 1"/>
          <p:cNvSpPr txBox="1">
            <a:spLocks/>
          </p:cNvSpPr>
          <p:nvPr/>
        </p:nvSpPr>
        <p:spPr>
          <a:xfrm>
            <a:off x="2514600" y="2773362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143000" y="1219200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1676400" y="1828800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1752600" y="1905000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305300" y="990600"/>
            <a:ext cx="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305300" y="3048000"/>
            <a:ext cx="152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 flipV="1">
            <a:off x="4305300" y="990600"/>
            <a:ext cx="1524000" cy="20574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305300" y="2819400"/>
            <a:ext cx="152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4457700" y="28194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itle 1"/>
          <p:cNvSpPr txBox="1">
            <a:spLocks/>
          </p:cNvSpPr>
          <p:nvPr/>
        </p:nvSpPr>
        <p:spPr>
          <a:xfrm>
            <a:off x="3848100" y="3017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5676900" y="27432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4305300" y="1189038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4838700" y="1798638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4914900" y="1874838"/>
            <a:ext cx="152400" cy="76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itle 1"/>
          <p:cNvSpPr txBox="1">
            <a:spLocks/>
          </p:cNvSpPr>
          <p:nvPr/>
        </p:nvSpPr>
        <p:spPr>
          <a:xfrm>
            <a:off x="3848100" y="6096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13781"/>
              </p:ext>
            </p:extLst>
          </p:nvPr>
        </p:nvGraphicFramePr>
        <p:xfrm>
          <a:off x="876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Subtitle 2"/>
          <p:cNvSpPr txBox="1">
            <a:spLocks/>
          </p:cNvSpPr>
          <p:nvPr/>
        </p:nvSpPr>
        <p:spPr>
          <a:xfrm>
            <a:off x="838200" y="50292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220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  <p:bldP spid="48" grpId="0"/>
      <p:bldP spid="49" grpId="0"/>
      <p:bldP spid="60" grpId="0"/>
      <p:bldP spid="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2971800" y="762000"/>
            <a:ext cx="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1295400" y="2895600"/>
            <a:ext cx="16764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295400" y="762000"/>
            <a:ext cx="1676400" cy="2133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2743200" y="26670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743200" y="2667000"/>
            <a:ext cx="228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5105400" y="1295400"/>
            <a:ext cx="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105400" y="2895600"/>
            <a:ext cx="21336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 flipV="1">
            <a:off x="5105400" y="1295400"/>
            <a:ext cx="2133600" cy="16002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5105400" y="2667000"/>
            <a:ext cx="3048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410200" y="2667000"/>
            <a:ext cx="0" cy="22860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2552700" y="2819400"/>
            <a:ext cx="800100" cy="563562"/>
          </a:xfrm>
        </p:spPr>
        <p:txBody>
          <a:bodyPr>
            <a:norm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685800" y="2636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2743200" y="3810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>
            <a:off x="4610100" y="2819400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>
          <a:xfrm>
            <a:off x="4533900" y="8842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>
            <a:off x="7010400" y="2636838"/>
            <a:ext cx="800100" cy="563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6967342" y="2743200"/>
            <a:ext cx="84622" cy="166255"/>
          </a:xfrm>
          <a:custGeom>
            <a:avLst/>
            <a:gdLst>
              <a:gd name="connsiteX0" fmla="*/ 84622 w 84622"/>
              <a:gd name="connsiteY0" fmla="*/ 0 h 166255"/>
              <a:gd name="connsiteX1" fmla="*/ 84622 w 84622"/>
              <a:gd name="connsiteY1" fmla="*/ 0 h 166255"/>
              <a:gd name="connsiteX2" fmla="*/ 1494 w 84622"/>
              <a:gd name="connsiteY2" fmla="*/ 166255 h 1662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622" h="166255">
                <a:moveTo>
                  <a:pt x="84622" y="0"/>
                </a:moveTo>
                <a:lnTo>
                  <a:pt x="84622" y="0"/>
                </a:lnTo>
                <a:cubicBezTo>
                  <a:pt x="-18100" y="102720"/>
                  <a:pt x="1494" y="43940"/>
                  <a:pt x="1494" y="166255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2854036" y="914400"/>
            <a:ext cx="110837" cy="125495"/>
          </a:xfrm>
          <a:custGeom>
            <a:avLst/>
            <a:gdLst>
              <a:gd name="connsiteX0" fmla="*/ 0 w 110837"/>
              <a:gd name="connsiteY0" fmla="*/ 0 h 125495"/>
              <a:gd name="connsiteX1" fmla="*/ 0 w 110837"/>
              <a:gd name="connsiteY1" fmla="*/ 0 h 125495"/>
              <a:gd name="connsiteX2" fmla="*/ 83128 w 110837"/>
              <a:gd name="connsiteY2" fmla="*/ 124691 h 125495"/>
              <a:gd name="connsiteX3" fmla="*/ 110837 w 110837"/>
              <a:gd name="connsiteY3" fmla="*/ 124691 h 1254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0837" h="125495">
                <a:moveTo>
                  <a:pt x="0" y="0"/>
                </a:moveTo>
                <a:lnTo>
                  <a:pt x="0" y="0"/>
                </a:lnTo>
                <a:cubicBezTo>
                  <a:pt x="35155" y="93744"/>
                  <a:pt x="8401" y="109745"/>
                  <a:pt x="83128" y="124691"/>
                </a:cubicBezTo>
                <a:cubicBezTo>
                  <a:pt x="92185" y="126502"/>
                  <a:pt x="101601" y="124691"/>
                  <a:pt x="110837" y="124691"/>
                </a:cubicBezTo>
              </a:path>
            </a:pathLst>
          </a:cu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>
            <a:off x="2854036" y="2095500"/>
            <a:ext cx="289214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43600" y="2834481"/>
            <a:ext cx="0" cy="137319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310876"/>
              </p:ext>
            </p:extLst>
          </p:nvPr>
        </p:nvGraphicFramePr>
        <p:xfrm>
          <a:off x="876300" y="3886200"/>
          <a:ext cx="4248150" cy="49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" imgW="2590560" imgH="304560" progId="Equation.DSMT4">
                  <p:embed/>
                </p:oleObj>
              </mc:Choice>
              <mc:Fallback>
                <p:oleObj name="Equation" r:id="rId3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886200"/>
                        <a:ext cx="4248150" cy="499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2"/>
          <p:cNvSpPr txBox="1">
            <a:spLocks/>
          </p:cNvSpPr>
          <p:nvPr/>
        </p:nvSpPr>
        <p:spPr>
          <a:xfrm>
            <a:off x="838200" y="50292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86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2" grpId="0"/>
      <p:bldP spid="33" grpId="0"/>
      <p:bldP spid="39" grpId="0" animBg="1"/>
      <p:bldP spid="40" grpId="0" animBg="1"/>
      <p:bldP spid="5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09600" y="533400"/>
            <a:ext cx="8153400" cy="1752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4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08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1</TotalTime>
  <Words>1066</Words>
  <PresentationFormat>On-screen Show (4:3)</PresentationFormat>
  <Paragraphs>215</Paragraphs>
  <Slides>3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Times New Roman</vt:lpstr>
      <vt:lpstr>Office Theme</vt:lpstr>
      <vt:lpstr>Equation</vt:lpstr>
      <vt:lpstr>Bitmap Image</vt:lpstr>
      <vt:lpstr>MathType 7.0 Equation</vt:lpstr>
      <vt:lpstr>BÀI 2: HAI TAM GIÁC BẰNG NHAU (tt)</vt:lpstr>
      <vt:lpstr>A</vt:lpstr>
      <vt:lpstr>A</vt:lpstr>
      <vt:lpstr>A</vt:lpstr>
      <vt:lpstr>PowerPoint Presentation</vt:lpstr>
      <vt:lpstr>A</vt:lpstr>
      <vt:lpstr>A</vt:lpstr>
      <vt:lpstr>A</vt:lpstr>
      <vt:lpstr>PowerPoint Presentation</vt:lpstr>
      <vt:lpstr>A</vt:lpstr>
      <vt:lpstr>A</vt:lpstr>
      <vt:lpstr>A</vt:lpstr>
      <vt:lpstr>A</vt:lpstr>
      <vt:lpstr>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</vt:lpstr>
      <vt:lpstr>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20T06:45:18Z</dcterms:created>
  <dcterms:modified xsi:type="dcterms:W3CDTF">2022-07-27T15:30:17Z</dcterms:modified>
</cp:coreProperties>
</file>